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A2CB1" w:rsidRDefault="00C8521C" w:rsidP="00C8521C">
      <w:pPr>
        <w:spacing w:after="0" w:line="240" w:lineRule="auto"/>
      </w:pPr>
      <w:r>
        <w:t>Pre</w:t>
      </w:r>
      <w:r w:rsidR="00DB1A45">
        <w:t>-C</w:t>
      </w:r>
      <w:r>
        <w:t>alculus</w:t>
      </w:r>
      <w:r>
        <w:tab/>
      </w:r>
      <w:r>
        <w:tab/>
      </w:r>
      <w:r>
        <w:tab/>
      </w:r>
      <w:r>
        <w:tab/>
      </w:r>
      <w:r>
        <w:tab/>
      </w:r>
      <w:r w:rsidR="00794F59">
        <w:t xml:space="preserve">      </w:t>
      </w:r>
      <w:r w:rsidR="002524DC">
        <w:tab/>
      </w:r>
      <w:r w:rsidR="002524DC">
        <w:tab/>
      </w:r>
      <w:r w:rsidR="002524DC">
        <w:tab/>
      </w:r>
      <w:r w:rsidR="009A2118">
        <w:t>Name</w:t>
      </w:r>
      <w:r w:rsidR="004920E1">
        <w:t>______________________</w:t>
      </w:r>
      <w:r w:rsidR="002524DC">
        <w:t xml:space="preserve">____________  </w:t>
      </w:r>
    </w:p>
    <w:p w:rsidR="00C8521C" w:rsidRDefault="00C8521C" w:rsidP="00C8521C">
      <w:pPr>
        <w:spacing w:after="0" w:line="240" w:lineRule="auto"/>
      </w:pPr>
      <w:r>
        <w:t>Trig Identities Test</w:t>
      </w:r>
      <w:r w:rsidR="006B070D">
        <w:t xml:space="preserve"> Review</w:t>
      </w:r>
    </w:p>
    <w:p w:rsidR="004C7BEC" w:rsidRDefault="004C7BEC" w:rsidP="00C8521C">
      <w:pPr>
        <w:spacing w:after="0" w:line="240" w:lineRule="auto"/>
      </w:pPr>
    </w:p>
    <w:p w:rsidR="004C7BEC" w:rsidRDefault="004C7BEC" w:rsidP="00C8521C">
      <w:pPr>
        <w:spacing w:after="0" w:line="240" w:lineRule="auto"/>
        <w:rPr>
          <w:b/>
        </w:rPr>
      </w:pPr>
    </w:p>
    <w:p w:rsidR="004C7BEC" w:rsidRDefault="004C7BEC" w:rsidP="00C8521C">
      <w:pPr>
        <w:spacing w:after="0" w:line="240" w:lineRule="auto"/>
      </w:pPr>
      <w:r w:rsidRPr="004C7BEC">
        <w:t xml:space="preserve">_______ 1.  </w:t>
      </w:r>
      <w:r w:rsidR="006B070D">
        <w:t xml:space="preserve">Simplify completely </w:t>
      </w:r>
      <w:r w:rsidR="006B070D" w:rsidRPr="006B070D">
        <w:rPr>
          <w:position w:val="-24"/>
        </w:rPr>
        <w:object w:dxaOrig="9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3pt" o:ole="">
            <v:imagedata r:id="rId7" o:title=""/>
          </v:shape>
          <o:OLEObject Type="Embed" ProgID="Equation.DSMT4" ShapeID="_x0000_i1025" DrawAspect="Content" ObjectID="_1617023973" r:id="rId8"/>
        </w:object>
      </w:r>
      <w:r w:rsidR="006B070D">
        <w:t xml:space="preserve"> </w:t>
      </w:r>
    </w:p>
    <w:p w:rsidR="004C7BEC" w:rsidRDefault="004C7BEC" w:rsidP="00C8521C">
      <w:pPr>
        <w:spacing w:after="0" w:line="240" w:lineRule="auto"/>
      </w:pPr>
    </w:p>
    <w:p w:rsidR="004C7BEC" w:rsidRDefault="004C7BEC" w:rsidP="004C7BEC">
      <w:pPr>
        <w:pStyle w:val="ListParagraph"/>
        <w:numPr>
          <w:ilvl w:val="0"/>
          <w:numId w:val="11"/>
        </w:numPr>
        <w:spacing w:after="0" w:line="240" w:lineRule="auto"/>
      </w:pPr>
      <w:r>
        <w:t xml:space="preserve"> </w:t>
      </w:r>
      <w:r w:rsidR="006B070D">
        <w:t xml:space="preserve">1 </w:t>
      </w:r>
      <w:r w:rsidR="006B070D">
        <w:tab/>
      </w:r>
      <w:r w:rsidR="006B070D">
        <w:tab/>
        <w:t xml:space="preserve">C. </w:t>
      </w:r>
      <w:r w:rsidR="006B070D" w:rsidRPr="006B070D">
        <w:rPr>
          <w:position w:val="-6"/>
        </w:rPr>
        <w:object w:dxaOrig="540" w:dyaOrig="220">
          <v:shape id="_x0000_i1026" type="#_x0000_t75" style="width:27pt;height:11.15pt" o:ole="">
            <v:imagedata r:id="rId9" o:title=""/>
          </v:shape>
          <o:OLEObject Type="Embed" ProgID="Equation.DSMT4" ShapeID="_x0000_i1026" DrawAspect="Content" ObjectID="_1617023974" r:id="rId10"/>
        </w:object>
      </w:r>
      <w:r w:rsidR="006B070D">
        <w:t xml:space="preserve"> </w:t>
      </w:r>
    </w:p>
    <w:p w:rsidR="004C7BEC" w:rsidRDefault="006B070D" w:rsidP="004C7BEC">
      <w:pPr>
        <w:pStyle w:val="ListParagraph"/>
        <w:numPr>
          <w:ilvl w:val="0"/>
          <w:numId w:val="11"/>
        </w:numPr>
        <w:spacing w:after="0" w:line="240" w:lineRule="auto"/>
      </w:pPr>
      <w:r>
        <w:t>-1</w:t>
      </w:r>
      <w:r w:rsidR="004C7BEC">
        <w:t xml:space="preserve">   </w:t>
      </w:r>
      <w:r w:rsidR="004C7BEC">
        <w:tab/>
      </w:r>
      <w:r w:rsidR="004C7BEC">
        <w:tab/>
        <w:t xml:space="preserve">D.  </w:t>
      </w:r>
      <w:r w:rsidRPr="006B070D">
        <w:rPr>
          <w:position w:val="-6"/>
        </w:rPr>
        <w:object w:dxaOrig="520" w:dyaOrig="279">
          <v:shape id="_x0000_i1027" type="#_x0000_t75" style="width:26.15pt;height:14.15pt" o:ole="">
            <v:imagedata r:id="rId11" o:title=""/>
          </v:shape>
          <o:OLEObject Type="Embed" ProgID="Equation.DSMT4" ShapeID="_x0000_i1027" DrawAspect="Content" ObjectID="_1617023975" r:id="rId12"/>
        </w:object>
      </w:r>
      <w:r>
        <w:t xml:space="preserve"> </w:t>
      </w:r>
      <w:r w:rsidR="004C7BEC">
        <w:t xml:space="preserve">  </w:t>
      </w:r>
    </w:p>
    <w:p w:rsidR="00794F59" w:rsidRDefault="00794F59" w:rsidP="00794F59">
      <w:pPr>
        <w:spacing w:after="0" w:line="240" w:lineRule="auto"/>
      </w:pPr>
    </w:p>
    <w:p w:rsidR="004C7BEC" w:rsidRDefault="004C7BEC" w:rsidP="004C7BEC">
      <w:pPr>
        <w:spacing w:after="0" w:line="240" w:lineRule="auto"/>
      </w:pPr>
    </w:p>
    <w:p w:rsidR="004C7BEC" w:rsidRDefault="004C7BEC" w:rsidP="004C7BEC">
      <w:pPr>
        <w:spacing w:after="0" w:line="240" w:lineRule="auto"/>
      </w:pPr>
      <w:r>
        <w:t xml:space="preserve">_______ 2.  The expression </w:t>
      </w:r>
      <w:r w:rsidR="006B070D" w:rsidRPr="006B070D">
        <w:rPr>
          <w:position w:val="-24"/>
        </w:rPr>
        <w:object w:dxaOrig="1060" w:dyaOrig="620">
          <v:shape id="_x0000_i1028" type="#_x0000_t75" style="width:53.15pt;height:30.85pt" o:ole="">
            <v:imagedata r:id="rId13" o:title=""/>
          </v:shape>
          <o:OLEObject Type="Embed" ProgID="Equation.DSMT4" ShapeID="_x0000_i1028" DrawAspect="Content" ObjectID="_1617023976" r:id="rId14"/>
        </w:object>
      </w:r>
      <w:r w:rsidR="006B070D">
        <w:t xml:space="preserve"> </w:t>
      </w:r>
      <w:r>
        <w:t xml:space="preserve"> is equivalent to</w:t>
      </w:r>
      <w:bookmarkStart w:id="0" w:name="_GoBack"/>
      <w:bookmarkEnd w:id="0"/>
    </w:p>
    <w:p w:rsidR="004C7BEC" w:rsidRDefault="004C7BEC" w:rsidP="004C7BEC">
      <w:pPr>
        <w:pStyle w:val="ListParagraph"/>
        <w:numPr>
          <w:ilvl w:val="0"/>
          <w:numId w:val="12"/>
        </w:numPr>
        <w:spacing w:after="0" w:line="240" w:lineRule="auto"/>
      </w:pPr>
      <w:r>
        <w:t xml:space="preserve"> 1</w:t>
      </w:r>
      <w:r>
        <w:tab/>
      </w:r>
      <w:r>
        <w:tab/>
      </w:r>
      <w:r>
        <w:tab/>
      </w:r>
      <w:r>
        <w:tab/>
        <w:t xml:space="preserve">C.  </w:t>
      </w:r>
      <w:r w:rsidRPr="004C7BEC">
        <w:rPr>
          <w:position w:val="-6"/>
        </w:rPr>
        <w:object w:dxaOrig="540" w:dyaOrig="220">
          <v:shape id="_x0000_i1029" type="#_x0000_t75" style="width:27pt;height:11.15pt" o:ole="">
            <v:imagedata r:id="rId15" o:title=""/>
          </v:shape>
          <o:OLEObject Type="Embed" ProgID="Equation.DSMT4" ShapeID="_x0000_i1029" DrawAspect="Content" ObjectID="_1617023977" r:id="rId16"/>
        </w:object>
      </w:r>
      <w:r>
        <w:t xml:space="preserve"> </w:t>
      </w:r>
    </w:p>
    <w:p w:rsidR="004C7BEC" w:rsidRDefault="006B070D" w:rsidP="004C7BEC">
      <w:pPr>
        <w:pStyle w:val="ListParagraph"/>
        <w:numPr>
          <w:ilvl w:val="0"/>
          <w:numId w:val="12"/>
        </w:numPr>
        <w:spacing w:after="0" w:line="240" w:lineRule="auto"/>
      </w:pPr>
      <w:r w:rsidRPr="006B070D">
        <w:rPr>
          <w:position w:val="-6"/>
        </w:rPr>
        <w:object w:dxaOrig="620" w:dyaOrig="320">
          <v:shape id="_x0000_i1030" type="#_x0000_t75" style="width:30.85pt;height:15.85pt" o:ole="">
            <v:imagedata r:id="rId17" o:title=""/>
          </v:shape>
          <o:OLEObject Type="Embed" ProgID="Equation.DSMT4" ShapeID="_x0000_i1030" DrawAspect="Content" ObjectID="_1617023978" r:id="rId18"/>
        </w:object>
      </w:r>
      <w:r>
        <w:t xml:space="preserve"> </w:t>
      </w:r>
      <w:r w:rsidR="004C7BEC">
        <w:tab/>
      </w:r>
      <w:r w:rsidR="004C7BEC">
        <w:tab/>
      </w:r>
      <w:r w:rsidR="004C7BEC">
        <w:tab/>
      </w:r>
      <w:r w:rsidR="004C7BEC">
        <w:tab/>
        <w:t xml:space="preserve">D.  </w:t>
      </w:r>
      <w:r w:rsidRPr="004C7BEC">
        <w:rPr>
          <w:position w:val="-6"/>
        </w:rPr>
        <w:object w:dxaOrig="660" w:dyaOrig="320">
          <v:shape id="_x0000_i1031" type="#_x0000_t75" style="width:33pt;height:16.3pt" o:ole="">
            <v:imagedata r:id="rId19" o:title=""/>
          </v:shape>
          <o:OLEObject Type="Embed" ProgID="Equation.DSMT4" ShapeID="_x0000_i1031" DrawAspect="Content" ObjectID="_1617023979" r:id="rId20"/>
        </w:object>
      </w:r>
      <w:r w:rsidR="004C7BEC">
        <w:t xml:space="preserve"> </w:t>
      </w:r>
    </w:p>
    <w:p w:rsidR="00794F59" w:rsidRDefault="00794F59" w:rsidP="00794F59">
      <w:pPr>
        <w:spacing w:after="0" w:line="240" w:lineRule="auto"/>
      </w:pPr>
    </w:p>
    <w:p w:rsidR="002524DC" w:rsidRDefault="002524DC" w:rsidP="00794F59">
      <w:pPr>
        <w:spacing w:after="0" w:line="240" w:lineRule="auto"/>
      </w:pPr>
    </w:p>
    <w:p w:rsidR="002524DC" w:rsidRDefault="002524DC" w:rsidP="00794F59">
      <w:pPr>
        <w:spacing w:after="0" w:line="240" w:lineRule="auto"/>
      </w:pPr>
      <w:r>
        <w:t xml:space="preserve">_______ 3.  Simplify </w:t>
      </w:r>
      <w:r w:rsidR="00A65EBC" w:rsidRPr="002524DC">
        <w:rPr>
          <w:position w:val="-24"/>
        </w:rPr>
        <w:object w:dxaOrig="580" w:dyaOrig="620">
          <v:shape id="_x0000_i1032" type="#_x0000_t75" style="width:29.15pt;height:30.85pt" o:ole="">
            <v:imagedata r:id="rId21" o:title=""/>
          </v:shape>
          <o:OLEObject Type="Embed" ProgID="Equation.DSMT4" ShapeID="_x0000_i1032" DrawAspect="Content" ObjectID="_1617023980" r:id="rId22"/>
        </w:object>
      </w:r>
      <w:r>
        <w:t xml:space="preserve"> </w:t>
      </w:r>
    </w:p>
    <w:p w:rsidR="002524DC" w:rsidRDefault="002524DC" w:rsidP="002524DC">
      <w:pPr>
        <w:pStyle w:val="ListParagraph"/>
        <w:numPr>
          <w:ilvl w:val="0"/>
          <w:numId w:val="16"/>
        </w:numPr>
        <w:spacing w:after="0" w:line="240" w:lineRule="auto"/>
      </w:pPr>
      <w:r>
        <w:t xml:space="preserve"> </w:t>
      </w:r>
      <w:r w:rsidRPr="002524DC">
        <w:rPr>
          <w:position w:val="-6"/>
        </w:rPr>
        <w:object w:dxaOrig="660" w:dyaOrig="320">
          <v:shape id="_x0000_i1033" type="#_x0000_t75" style="width:33pt;height:15.85pt" o:ole="">
            <v:imagedata r:id="rId23" o:title=""/>
          </v:shape>
          <o:OLEObject Type="Embed" ProgID="Equation.DSMT4" ShapeID="_x0000_i1033" DrawAspect="Content" ObjectID="_1617023981" r:id="rId24"/>
        </w:object>
      </w:r>
      <w:r>
        <w:t xml:space="preserve"> </w:t>
      </w:r>
      <w:r>
        <w:tab/>
      </w:r>
      <w:r>
        <w:tab/>
      </w:r>
      <w:r>
        <w:tab/>
        <w:t xml:space="preserve">C.  </w:t>
      </w:r>
      <w:r w:rsidRPr="002524DC">
        <w:rPr>
          <w:position w:val="-6"/>
        </w:rPr>
        <w:object w:dxaOrig="639" w:dyaOrig="320">
          <v:shape id="_x0000_i1034" type="#_x0000_t75" style="width:32.15pt;height:15.85pt" o:ole="">
            <v:imagedata r:id="rId25" o:title=""/>
          </v:shape>
          <o:OLEObject Type="Embed" ProgID="Equation.DSMT4" ShapeID="_x0000_i1034" DrawAspect="Content" ObjectID="_1617023982" r:id="rId26"/>
        </w:object>
      </w:r>
      <w:r>
        <w:t xml:space="preserve"> </w:t>
      </w:r>
    </w:p>
    <w:p w:rsidR="002524DC" w:rsidRDefault="00F96455" w:rsidP="002524DC">
      <w:pPr>
        <w:pStyle w:val="ListParagraph"/>
        <w:numPr>
          <w:ilvl w:val="0"/>
          <w:numId w:val="16"/>
        </w:numPr>
        <w:spacing w:after="0" w:line="240" w:lineRule="auto"/>
      </w:pPr>
      <w:r w:rsidRPr="002524DC">
        <w:rPr>
          <w:position w:val="-6"/>
        </w:rPr>
        <w:object w:dxaOrig="660" w:dyaOrig="320">
          <v:shape id="_x0000_i1067" type="#_x0000_t75" style="width:33pt;height:16.3pt" o:ole="">
            <v:imagedata r:id="rId27" o:title=""/>
          </v:shape>
          <o:OLEObject Type="Embed" ProgID="Equation.DSMT4" ShapeID="_x0000_i1067" DrawAspect="Content" ObjectID="_1617023983" r:id="rId28"/>
        </w:object>
      </w:r>
      <w:r w:rsidR="002524DC">
        <w:t xml:space="preserve"> </w:t>
      </w:r>
      <w:r w:rsidR="002524DC">
        <w:tab/>
      </w:r>
      <w:r w:rsidR="002524DC">
        <w:tab/>
      </w:r>
      <w:r w:rsidR="002524DC">
        <w:tab/>
      </w:r>
      <w:r w:rsidR="002524DC">
        <w:tab/>
        <w:t xml:space="preserve">D.  </w:t>
      </w:r>
      <w:r w:rsidR="002524DC" w:rsidRPr="002524DC">
        <w:rPr>
          <w:position w:val="-6"/>
        </w:rPr>
        <w:object w:dxaOrig="520" w:dyaOrig="279">
          <v:shape id="_x0000_i1036" type="#_x0000_t75" style="width:26.15pt;height:14.15pt" o:ole="">
            <v:imagedata r:id="rId29" o:title=""/>
          </v:shape>
          <o:OLEObject Type="Embed" ProgID="Equation.DSMT4" ShapeID="_x0000_i1036" DrawAspect="Content" ObjectID="_1617023984" r:id="rId30"/>
        </w:object>
      </w:r>
      <w:r w:rsidR="002524DC">
        <w:t xml:space="preserve"> </w:t>
      </w:r>
    </w:p>
    <w:p w:rsidR="002524DC" w:rsidRDefault="002524DC" w:rsidP="002524DC">
      <w:pPr>
        <w:spacing w:after="0" w:line="240" w:lineRule="auto"/>
      </w:pPr>
    </w:p>
    <w:p w:rsidR="002524DC" w:rsidRDefault="002524DC" w:rsidP="002524DC">
      <w:pPr>
        <w:spacing w:after="0" w:line="240" w:lineRule="auto"/>
      </w:pPr>
    </w:p>
    <w:p w:rsidR="002524DC" w:rsidRDefault="002524DC" w:rsidP="002524DC">
      <w:pPr>
        <w:spacing w:after="0" w:line="240" w:lineRule="auto"/>
      </w:pPr>
      <w:r>
        <w:t xml:space="preserve">_______ 4.  Simplify   </w:t>
      </w:r>
      <w:r w:rsidRPr="002524DC">
        <w:rPr>
          <w:position w:val="-24"/>
        </w:rPr>
        <w:object w:dxaOrig="1080" w:dyaOrig="620">
          <v:shape id="_x0000_i1037" type="#_x0000_t75" style="width:54pt;height:30.85pt" o:ole="">
            <v:imagedata r:id="rId31" o:title=""/>
          </v:shape>
          <o:OLEObject Type="Embed" ProgID="Equation.DSMT4" ShapeID="_x0000_i1037" DrawAspect="Content" ObjectID="_1617023985" r:id="rId32"/>
        </w:object>
      </w:r>
      <w:r>
        <w:t xml:space="preserve"> </w:t>
      </w:r>
    </w:p>
    <w:p w:rsidR="002524DC" w:rsidRDefault="002524DC" w:rsidP="002524DC">
      <w:pPr>
        <w:pStyle w:val="ListParagraph"/>
        <w:numPr>
          <w:ilvl w:val="0"/>
          <w:numId w:val="17"/>
        </w:numPr>
        <w:spacing w:after="0" w:line="240" w:lineRule="auto"/>
      </w:pPr>
      <w:r>
        <w:t xml:space="preserve"> </w:t>
      </w:r>
      <w:r w:rsidRPr="002524DC">
        <w:rPr>
          <w:position w:val="-6"/>
        </w:rPr>
        <w:object w:dxaOrig="639" w:dyaOrig="320">
          <v:shape id="_x0000_i1038" type="#_x0000_t75" style="width:32.15pt;height:15.85pt" o:ole="">
            <v:imagedata r:id="rId33" o:title=""/>
          </v:shape>
          <o:OLEObject Type="Embed" ProgID="Equation.DSMT4" ShapeID="_x0000_i1038" DrawAspect="Content" ObjectID="_1617023986" r:id="rId34"/>
        </w:object>
      </w:r>
      <w:r>
        <w:t xml:space="preserve"> </w:t>
      </w:r>
      <w:r>
        <w:tab/>
      </w:r>
      <w:r>
        <w:tab/>
      </w:r>
      <w:r>
        <w:tab/>
        <w:t xml:space="preserve">C.  </w:t>
      </w:r>
      <w:r w:rsidRPr="002524DC">
        <w:rPr>
          <w:position w:val="-6"/>
        </w:rPr>
        <w:object w:dxaOrig="660" w:dyaOrig="320">
          <v:shape id="_x0000_i1039" type="#_x0000_t75" style="width:33pt;height:15.85pt" o:ole="">
            <v:imagedata r:id="rId35" o:title=""/>
          </v:shape>
          <o:OLEObject Type="Embed" ProgID="Equation.DSMT4" ShapeID="_x0000_i1039" DrawAspect="Content" ObjectID="_1617023987" r:id="rId36"/>
        </w:object>
      </w:r>
      <w:r>
        <w:t xml:space="preserve"> </w:t>
      </w:r>
    </w:p>
    <w:p w:rsidR="002524DC" w:rsidRDefault="002524DC" w:rsidP="002524DC">
      <w:pPr>
        <w:pStyle w:val="ListParagraph"/>
        <w:numPr>
          <w:ilvl w:val="0"/>
          <w:numId w:val="17"/>
        </w:numPr>
        <w:spacing w:after="0" w:line="240" w:lineRule="auto"/>
      </w:pPr>
      <w:r w:rsidRPr="002524DC">
        <w:rPr>
          <w:position w:val="-6"/>
        </w:rPr>
        <w:object w:dxaOrig="639" w:dyaOrig="320">
          <v:shape id="_x0000_i1040" type="#_x0000_t75" style="width:32.15pt;height:15.85pt" o:ole="">
            <v:imagedata r:id="rId37" o:title=""/>
          </v:shape>
          <o:OLEObject Type="Embed" ProgID="Equation.DSMT4" ShapeID="_x0000_i1040" DrawAspect="Content" ObjectID="_1617023988" r:id="rId38"/>
        </w:object>
      </w:r>
      <w:r>
        <w:t xml:space="preserve"> </w:t>
      </w:r>
      <w:r>
        <w:tab/>
      </w:r>
      <w:r>
        <w:tab/>
      </w:r>
      <w:r>
        <w:tab/>
      </w:r>
      <w:r>
        <w:tab/>
        <w:t>D.  1</w:t>
      </w:r>
    </w:p>
    <w:p w:rsidR="002524DC" w:rsidRDefault="002524DC" w:rsidP="002524DC">
      <w:pPr>
        <w:spacing w:after="0" w:line="240" w:lineRule="auto"/>
      </w:pPr>
    </w:p>
    <w:p w:rsidR="002524DC" w:rsidRDefault="002524DC" w:rsidP="002524DC">
      <w:pPr>
        <w:spacing w:after="0" w:line="240" w:lineRule="auto"/>
      </w:pPr>
    </w:p>
    <w:p w:rsidR="002524DC" w:rsidRDefault="002524DC" w:rsidP="002524DC">
      <w:pPr>
        <w:spacing w:after="0" w:line="240" w:lineRule="auto"/>
      </w:pPr>
      <w:r>
        <w:t xml:space="preserve">_______ 5.  Simplify completely:   </w:t>
      </w:r>
      <w:r w:rsidRPr="002524DC">
        <w:rPr>
          <w:position w:val="-6"/>
        </w:rPr>
        <w:object w:dxaOrig="2260" w:dyaOrig="360">
          <v:shape id="_x0000_i1041" type="#_x0000_t75" style="width:113.15pt;height:18pt" o:ole="">
            <v:imagedata r:id="rId39" o:title=""/>
          </v:shape>
          <o:OLEObject Type="Embed" ProgID="Equation.DSMT4" ShapeID="_x0000_i1041" DrawAspect="Content" ObjectID="_1617023989" r:id="rId40"/>
        </w:object>
      </w:r>
      <w:r>
        <w:t xml:space="preserve"> </w:t>
      </w:r>
    </w:p>
    <w:p w:rsidR="002524DC" w:rsidRDefault="002524DC" w:rsidP="002524DC">
      <w:pPr>
        <w:spacing w:after="0" w:line="240" w:lineRule="auto"/>
      </w:pPr>
    </w:p>
    <w:p w:rsidR="002524DC" w:rsidRDefault="002524DC" w:rsidP="002524DC">
      <w:pPr>
        <w:pStyle w:val="ListParagraph"/>
        <w:numPr>
          <w:ilvl w:val="0"/>
          <w:numId w:val="18"/>
        </w:numPr>
        <w:spacing w:after="0" w:line="240" w:lineRule="auto"/>
      </w:pPr>
      <w:r>
        <w:t xml:space="preserve"> </w:t>
      </w:r>
      <w:r w:rsidRPr="002524DC">
        <w:rPr>
          <w:position w:val="-6"/>
        </w:rPr>
        <w:object w:dxaOrig="660" w:dyaOrig="320">
          <v:shape id="_x0000_i1042" type="#_x0000_t75" style="width:33pt;height:15.85pt" o:ole="">
            <v:imagedata r:id="rId41" o:title=""/>
          </v:shape>
          <o:OLEObject Type="Embed" ProgID="Equation.DSMT4" ShapeID="_x0000_i1042" DrawAspect="Content" ObjectID="_1617023990" r:id="rId42"/>
        </w:object>
      </w:r>
      <w:r>
        <w:t xml:space="preserve"> </w:t>
      </w:r>
      <w:r w:rsidR="00A65EBC">
        <w:tab/>
      </w:r>
      <w:r w:rsidR="00A65EBC">
        <w:tab/>
      </w:r>
      <w:r w:rsidR="00A65EBC">
        <w:tab/>
        <w:t>C.  1</w:t>
      </w:r>
    </w:p>
    <w:p w:rsidR="002524DC" w:rsidRDefault="00A65EBC" w:rsidP="002524DC">
      <w:pPr>
        <w:pStyle w:val="ListParagraph"/>
        <w:numPr>
          <w:ilvl w:val="0"/>
          <w:numId w:val="18"/>
        </w:numPr>
        <w:spacing w:after="0" w:line="240" w:lineRule="auto"/>
      </w:pPr>
      <w:r w:rsidRPr="002524DC">
        <w:rPr>
          <w:position w:val="-6"/>
        </w:rPr>
        <w:object w:dxaOrig="639" w:dyaOrig="320">
          <v:shape id="_x0000_i1043" type="#_x0000_t75" style="width:32.15pt;height:15.85pt" o:ole="">
            <v:imagedata r:id="rId43" o:title=""/>
          </v:shape>
          <o:OLEObject Type="Embed" ProgID="Equation.DSMT4" ShapeID="_x0000_i1043" DrawAspect="Content" ObjectID="_1617023991" r:id="rId44"/>
        </w:object>
      </w:r>
      <w:r w:rsidR="002524DC">
        <w:t xml:space="preserve"> </w:t>
      </w:r>
      <w:r>
        <w:tab/>
      </w:r>
      <w:r>
        <w:tab/>
      </w:r>
      <w:r>
        <w:tab/>
      </w:r>
      <w:r>
        <w:tab/>
        <w:t>D.  -1</w:t>
      </w:r>
    </w:p>
    <w:p w:rsidR="00A65EBC" w:rsidRDefault="00A65EBC" w:rsidP="00A65EBC">
      <w:pPr>
        <w:spacing w:after="0" w:line="240" w:lineRule="auto"/>
      </w:pPr>
    </w:p>
    <w:p w:rsidR="00A65EBC" w:rsidRDefault="00A65EBC" w:rsidP="00A65EBC">
      <w:pPr>
        <w:spacing w:after="0" w:line="240" w:lineRule="auto"/>
      </w:pPr>
    </w:p>
    <w:p w:rsidR="00A65EBC" w:rsidRDefault="00A65EBC" w:rsidP="00A65EBC">
      <w:pPr>
        <w:spacing w:after="0" w:line="240" w:lineRule="auto"/>
      </w:pPr>
      <w:r>
        <w:t xml:space="preserve">_______ 6.  Simplify   </w:t>
      </w:r>
      <w:r w:rsidRPr="00A65EBC">
        <w:rPr>
          <w:position w:val="-24"/>
        </w:rPr>
        <w:object w:dxaOrig="1880" w:dyaOrig="660">
          <v:shape id="_x0000_i1044" type="#_x0000_t75" style="width:93.85pt;height:33pt" o:ole="">
            <v:imagedata r:id="rId45" o:title=""/>
          </v:shape>
          <o:OLEObject Type="Embed" ProgID="Equation.DSMT4" ShapeID="_x0000_i1044" DrawAspect="Content" ObjectID="_1617023992" r:id="rId46"/>
        </w:object>
      </w:r>
      <w:r>
        <w:t xml:space="preserve"> </w:t>
      </w:r>
    </w:p>
    <w:p w:rsidR="00A65EBC" w:rsidRDefault="00A65EBC" w:rsidP="00A65EBC">
      <w:pPr>
        <w:spacing w:after="0" w:line="240" w:lineRule="auto"/>
      </w:pPr>
    </w:p>
    <w:p w:rsidR="00A65EBC" w:rsidRDefault="00A65EBC" w:rsidP="00A65EBC">
      <w:pPr>
        <w:pStyle w:val="ListParagraph"/>
        <w:numPr>
          <w:ilvl w:val="0"/>
          <w:numId w:val="19"/>
        </w:numPr>
        <w:spacing w:after="0" w:line="240" w:lineRule="auto"/>
      </w:pPr>
      <w:r>
        <w:t xml:space="preserve"> </w:t>
      </w:r>
      <w:r w:rsidRPr="00A65EBC">
        <w:rPr>
          <w:position w:val="-6"/>
        </w:rPr>
        <w:object w:dxaOrig="639" w:dyaOrig="320">
          <v:shape id="_x0000_i1045" type="#_x0000_t75" style="width:32.15pt;height:15.85pt" o:ole="">
            <v:imagedata r:id="rId47" o:title=""/>
          </v:shape>
          <o:OLEObject Type="Embed" ProgID="Equation.DSMT4" ShapeID="_x0000_i1045" DrawAspect="Content" ObjectID="_1617023993" r:id="rId48"/>
        </w:object>
      </w:r>
      <w:r>
        <w:t xml:space="preserve"> </w:t>
      </w:r>
      <w:r>
        <w:tab/>
      </w:r>
      <w:r>
        <w:tab/>
      </w:r>
      <w:r>
        <w:tab/>
        <w:t xml:space="preserve">C.  </w:t>
      </w:r>
      <w:r w:rsidRPr="00A65EBC">
        <w:rPr>
          <w:position w:val="-6"/>
        </w:rPr>
        <w:object w:dxaOrig="639" w:dyaOrig="320">
          <v:shape id="_x0000_i1046" type="#_x0000_t75" style="width:32.15pt;height:15.85pt" o:ole="">
            <v:imagedata r:id="rId49" o:title=""/>
          </v:shape>
          <o:OLEObject Type="Embed" ProgID="Equation.DSMT4" ShapeID="_x0000_i1046" DrawAspect="Content" ObjectID="_1617023994" r:id="rId50"/>
        </w:object>
      </w:r>
      <w:r>
        <w:t xml:space="preserve"> </w:t>
      </w:r>
    </w:p>
    <w:p w:rsidR="00A65EBC" w:rsidRDefault="00A65EBC" w:rsidP="00A65EBC">
      <w:pPr>
        <w:pStyle w:val="ListParagraph"/>
        <w:numPr>
          <w:ilvl w:val="0"/>
          <w:numId w:val="19"/>
        </w:numPr>
        <w:spacing w:after="0" w:line="240" w:lineRule="auto"/>
      </w:pPr>
      <w:r w:rsidRPr="00A65EBC">
        <w:rPr>
          <w:position w:val="-6"/>
        </w:rPr>
        <w:object w:dxaOrig="639" w:dyaOrig="320">
          <v:shape id="_x0000_i1047" type="#_x0000_t75" style="width:32.15pt;height:15.85pt" o:ole="">
            <v:imagedata r:id="rId51" o:title=""/>
          </v:shape>
          <o:OLEObject Type="Embed" ProgID="Equation.DSMT4" ShapeID="_x0000_i1047" DrawAspect="Content" ObjectID="_1617023995" r:id="rId52"/>
        </w:object>
      </w:r>
      <w:r>
        <w:t xml:space="preserve"> </w:t>
      </w:r>
      <w:r>
        <w:tab/>
      </w:r>
      <w:r>
        <w:tab/>
      </w:r>
      <w:r>
        <w:tab/>
      </w:r>
      <w:r>
        <w:tab/>
        <w:t>D.  1</w:t>
      </w:r>
    </w:p>
    <w:p w:rsidR="00794F59" w:rsidRDefault="00794F59" w:rsidP="004C7BEC">
      <w:pPr>
        <w:spacing w:after="0" w:line="240" w:lineRule="auto"/>
      </w:pPr>
    </w:p>
    <w:p w:rsidR="002524DC" w:rsidRDefault="002524DC" w:rsidP="004C7BEC">
      <w:pPr>
        <w:spacing w:after="0" w:line="240" w:lineRule="auto"/>
      </w:pPr>
    </w:p>
    <w:p w:rsidR="00794F59" w:rsidRDefault="00794F59" w:rsidP="00794F59">
      <w:pPr>
        <w:spacing w:after="0" w:line="240" w:lineRule="auto"/>
      </w:pPr>
    </w:p>
    <w:p w:rsidR="00794F59" w:rsidRDefault="00794F59" w:rsidP="004C7BEC">
      <w:pPr>
        <w:spacing w:after="0" w:line="240" w:lineRule="auto"/>
      </w:pPr>
    </w:p>
    <w:p w:rsidR="00794F59" w:rsidRDefault="00794F59" w:rsidP="00794F59">
      <w:pPr>
        <w:spacing w:after="0" w:line="240" w:lineRule="auto"/>
      </w:pPr>
    </w:p>
    <w:p w:rsidR="00794F59" w:rsidRDefault="00794F59" w:rsidP="00794F59">
      <w:pPr>
        <w:spacing w:after="0" w:line="240" w:lineRule="auto"/>
      </w:pPr>
    </w:p>
    <w:p w:rsidR="00794F59" w:rsidRDefault="00794F59" w:rsidP="00794F59">
      <w:pPr>
        <w:spacing w:after="0" w:line="240" w:lineRule="auto"/>
      </w:pPr>
    </w:p>
    <w:p w:rsidR="00794F59" w:rsidRDefault="00794F59" w:rsidP="00794F59">
      <w:pPr>
        <w:spacing w:after="0" w:line="240" w:lineRule="auto"/>
      </w:pPr>
    </w:p>
    <w:p w:rsidR="00794F59" w:rsidRDefault="00794F59" w:rsidP="00794F59">
      <w:pPr>
        <w:spacing w:after="0" w:line="240" w:lineRule="auto"/>
      </w:pPr>
    </w:p>
    <w:p w:rsidR="00794F59" w:rsidRDefault="00794F59" w:rsidP="00794F59">
      <w:pPr>
        <w:spacing w:after="0" w:line="240" w:lineRule="auto"/>
      </w:pPr>
    </w:p>
    <w:p w:rsidR="003A48A6" w:rsidRPr="006B4979" w:rsidRDefault="003A48A6" w:rsidP="00C8521C">
      <w:pPr>
        <w:spacing w:after="0" w:line="240" w:lineRule="auto"/>
        <w:rPr>
          <w:b/>
        </w:rPr>
      </w:pPr>
      <w:r w:rsidRPr="006B4979">
        <w:rPr>
          <w:b/>
        </w:rPr>
        <w:t>Simplify</w:t>
      </w:r>
    </w:p>
    <w:p w:rsidR="003A48A6" w:rsidRDefault="00296182" w:rsidP="00C8521C">
      <w:pPr>
        <w:spacing w:after="0" w:line="240" w:lineRule="auto"/>
      </w:pPr>
      <w:r>
        <w:t>7</w:t>
      </w:r>
      <w:r w:rsidR="00794F59">
        <w:t xml:space="preserve">.  </w:t>
      </w:r>
      <w:r w:rsidR="003A48A6">
        <w:t xml:space="preserve"> </w:t>
      </w:r>
      <w:r w:rsidR="00333312" w:rsidRPr="007370D6">
        <w:rPr>
          <w:position w:val="-24"/>
        </w:rPr>
        <w:object w:dxaOrig="999" w:dyaOrig="620">
          <v:shape id="_x0000_i1048" type="#_x0000_t75" style="width:50.55pt;height:31.3pt" o:ole="">
            <v:imagedata r:id="rId53" o:title=""/>
          </v:shape>
          <o:OLEObject Type="Embed" ProgID="Equation.DSMT4" ShapeID="_x0000_i1048" DrawAspect="Content" ObjectID="_1617023996" r:id="rId54"/>
        </w:object>
      </w:r>
      <w:r w:rsidR="003A48A6">
        <w:tab/>
      </w:r>
      <w:r w:rsidR="003A48A6">
        <w:tab/>
      </w:r>
      <w:r w:rsidR="004C5B2F">
        <w:tab/>
      </w:r>
      <w:r w:rsidR="004C5B2F">
        <w:tab/>
      </w:r>
      <w:r w:rsidR="001C6DF9">
        <w:tab/>
      </w:r>
      <w:r w:rsidR="001C6DF9">
        <w:tab/>
      </w:r>
      <w:r w:rsidR="001C6DF9">
        <w:tab/>
      </w:r>
      <w:r>
        <w:t>8</w:t>
      </w:r>
      <w:r w:rsidR="004C5B2F">
        <w:t xml:space="preserve">.  </w:t>
      </w:r>
      <w:r w:rsidR="00333312" w:rsidRPr="00A56F1F">
        <w:rPr>
          <w:position w:val="-24"/>
        </w:rPr>
        <w:object w:dxaOrig="1500" w:dyaOrig="660">
          <v:shape id="_x0000_i1049" type="#_x0000_t75" style="width:75.45pt;height:33pt" o:ole="">
            <v:imagedata r:id="rId55" o:title=""/>
          </v:shape>
          <o:OLEObject Type="Embed" ProgID="Equation.DSMT4" ShapeID="_x0000_i1049" DrawAspect="Content" ObjectID="_1617023997" r:id="rId56"/>
        </w:object>
      </w:r>
      <w:r w:rsidR="003A48A6">
        <w:tab/>
      </w:r>
      <w:r w:rsidR="003A48A6">
        <w:tab/>
      </w:r>
      <w:r w:rsidR="007370D6">
        <w:tab/>
      </w:r>
    </w:p>
    <w:p w:rsidR="009F12BE" w:rsidRDefault="009F12BE" w:rsidP="00C8521C">
      <w:pPr>
        <w:spacing w:after="0" w:line="240" w:lineRule="auto"/>
      </w:pPr>
    </w:p>
    <w:p w:rsidR="009F12BE" w:rsidRDefault="009F12BE" w:rsidP="00C8521C">
      <w:pPr>
        <w:spacing w:after="0" w:line="240" w:lineRule="auto"/>
      </w:pPr>
    </w:p>
    <w:p w:rsidR="009F12BE" w:rsidRDefault="009F12BE" w:rsidP="00C8521C">
      <w:pPr>
        <w:spacing w:after="0" w:line="240" w:lineRule="auto"/>
      </w:pPr>
    </w:p>
    <w:p w:rsidR="00794F59" w:rsidRDefault="00794F59" w:rsidP="00C8521C">
      <w:pPr>
        <w:spacing w:after="0" w:line="240" w:lineRule="auto"/>
      </w:pPr>
    </w:p>
    <w:p w:rsidR="00794F59" w:rsidRDefault="00794F59" w:rsidP="00C8521C">
      <w:pPr>
        <w:spacing w:after="0" w:line="240" w:lineRule="auto"/>
      </w:pPr>
    </w:p>
    <w:p w:rsidR="00794F59" w:rsidRDefault="00794F59" w:rsidP="00C8521C">
      <w:pPr>
        <w:spacing w:after="0" w:line="240" w:lineRule="auto"/>
      </w:pPr>
    </w:p>
    <w:p w:rsidR="009F12BE" w:rsidRDefault="00296182" w:rsidP="00C8521C">
      <w:pPr>
        <w:spacing w:after="0" w:line="240" w:lineRule="auto"/>
      </w:pPr>
      <w:r>
        <w:t>9</w:t>
      </w:r>
      <w:r w:rsidR="00A27F53">
        <w:t xml:space="preserve">.  </w:t>
      </w:r>
      <w:r w:rsidR="00333312" w:rsidRPr="00E62B0A">
        <w:rPr>
          <w:position w:val="-6"/>
        </w:rPr>
        <w:object w:dxaOrig="1560" w:dyaOrig="279">
          <v:shape id="_x0000_i1050" type="#_x0000_t75" style="width:78.45pt;height:13.7pt" o:ole="">
            <v:imagedata r:id="rId57" o:title=""/>
          </v:shape>
          <o:OLEObject Type="Embed" ProgID="Equation.DSMT4" ShapeID="_x0000_i1050" DrawAspect="Content" ObjectID="_1617023998" r:id="rId58"/>
        </w:object>
      </w:r>
      <w:r w:rsidR="004C5B2F">
        <w:tab/>
      </w:r>
      <w:r w:rsidR="004C5B2F">
        <w:tab/>
      </w:r>
      <w:r w:rsidR="004C5B2F">
        <w:tab/>
      </w:r>
      <w:r w:rsidR="009F12BE">
        <w:tab/>
      </w:r>
      <w:r w:rsidR="009F12BE">
        <w:tab/>
      </w:r>
      <w:r w:rsidR="009F12BE">
        <w:tab/>
      </w:r>
      <w:r>
        <w:t>10</w:t>
      </w:r>
      <w:r w:rsidR="004C5B2F">
        <w:t xml:space="preserve">.  </w:t>
      </w:r>
      <w:r w:rsidR="004D59BB">
        <w:t xml:space="preserve">  </w:t>
      </w:r>
      <w:r w:rsidR="00333312" w:rsidRPr="00A27017">
        <w:rPr>
          <w:position w:val="-24"/>
        </w:rPr>
        <w:object w:dxaOrig="1100" w:dyaOrig="620">
          <v:shape id="_x0000_i1051" type="#_x0000_t75" style="width:55.3pt;height:31.3pt" o:ole="">
            <v:imagedata r:id="rId59" o:title=""/>
          </v:shape>
          <o:OLEObject Type="Embed" ProgID="Equation.DSMT4" ShapeID="_x0000_i1051" DrawAspect="Content" ObjectID="_1617023999" r:id="rId60"/>
        </w:object>
      </w:r>
      <w:r w:rsidR="004C5B2F">
        <w:tab/>
      </w:r>
    </w:p>
    <w:p w:rsidR="009F12BE" w:rsidRDefault="009F12BE" w:rsidP="00C8521C">
      <w:pPr>
        <w:spacing w:after="0" w:line="240" w:lineRule="auto"/>
      </w:pPr>
    </w:p>
    <w:p w:rsidR="009A2118" w:rsidRDefault="009A2118" w:rsidP="00C8521C">
      <w:pPr>
        <w:spacing w:after="0" w:line="240" w:lineRule="auto"/>
      </w:pPr>
    </w:p>
    <w:p w:rsidR="00794F59" w:rsidRDefault="00794F59" w:rsidP="00C8521C">
      <w:pPr>
        <w:spacing w:after="0" w:line="240" w:lineRule="auto"/>
      </w:pPr>
    </w:p>
    <w:p w:rsidR="009A2118" w:rsidRDefault="009A2118" w:rsidP="00C8521C">
      <w:pPr>
        <w:spacing w:after="0" w:line="240" w:lineRule="auto"/>
      </w:pPr>
    </w:p>
    <w:p w:rsidR="009F12BE" w:rsidRDefault="009F12BE" w:rsidP="00C8521C">
      <w:pPr>
        <w:spacing w:after="0" w:line="240" w:lineRule="auto"/>
      </w:pPr>
    </w:p>
    <w:p w:rsidR="009F12BE" w:rsidRDefault="009F12BE" w:rsidP="00C8521C">
      <w:pPr>
        <w:spacing w:after="0" w:line="240" w:lineRule="auto"/>
      </w:pPr>
    </w:p>
    <w:p w:rsidR="009F12BE" w:rsidRDefault="00296182" w:rsidP="00C8521C">
      <w:pPr>
        <w:spacing w:after="0" w:line="240" w:lineRule="auto"/>
      </w:pPr>
      <w:r>
        <w:t>11</w:t>
      </w:r>
      <w:r w:rsidR="004C5B2F">
        <w:t xml:space="preserve">.  </w:t>
      </w:r>
      <w:r w:rsidR="00333312" w:rsidRPr="00932ED1">
        <w:rPr>
          <w:position w:val="-32"/>
        </w:rPr>
        <w:object w:dxaOrig="920" w:dyaOrig="760">
          <v:shape id="_x0000_i1052" type="#_x0000_t75" style="width:46.3pt;height:38.15pt" o:ole="">
            <v:imagedata r:id="rId61" o:title=""/>
          </v:shape>
          <o:OLEObject Type="Embed" ProgID="Equation.DSMT4" ShapeID="_x0000_i1052" DrawAspect="Content" ObjectID="_1617024000" r:id="rId62"/>
        </w:object>
      </w:r>
      <w:r w:rsidR="009F12BE">
        <w:tab/>
      </w:r>
      <w:r w:rsidR="009F12BE">
        <w:tab/>
      </w:r>
      <w:r w:rsidR="009F12BE">
        <w:tab/>
      </w:r>
      <w:r w:rsidR="009F12BE">
        <w:tab/>
      </w:r>
      <w:r w:rsidR="009F12BE">
        <w:tab/>
      </w:r>
      <w:r w:rsidR="009F12BE">
        <w:tab/>
      </w:r>
      <w:r w:rsidR="009F12BE">
        <w:tab/>
      </w:r>
      <w:r>
        <w:t>12</w:t>
      </w:r>
      <w:r w:rsidR="00A57DB7">
        <w:t xml:space="preserve">.  </w:t>
      </w:r>
      <w:r w:rsidR="00A57DB7" w:rsidRPr="00636219">
        <w:rPr>
          <w:position w:val="-24"/>
        </w:rPr>
        <w:object w:dxaOrig="1240" w:dyaOrig="960">
          <v:shape id="_x0000_i1053" type="#_x0000_t75" style="width:61.7pt;height:48pt" o:ole="">
            <v:imagedata r:id="rId63" o:title=""/>
          </v:shape>
          <o:OLEObject Type="Embed" ProgID="Equation.DSMT4" ShapeID="_x0000_i1053" DrawAspect="Content" ObjectID="_1617024001" r:id="rId64"/>
        </w:object>
      </w:r>
      <w:r w:rsidR="006A108C">
        <w:tab/>
      </w:r>
    </w:p>
    <w:p w:rsidR="009F12BE" w:rsidRDefault="009F12BE" w:rsidP="00C8521C">
      <w:pPr>
        <w:spacing w:after="0" w:line="240" w:lineRule="auto"/>
      </w:pPr>
    </w:p>
    <w:p w:rsidR="009F12BE" w:rsidRDefault="009F12BE" w:rsidP="00C8521C">
      <w:pPr>
        <w:spacing w:after="0" w:line="240" w:lineRule="auto"/>
      </w:pPr>
    </w:p>
    <w:p w:rsidR="009F12BE" w:rsidRDefault="009F12BE" w:rsidP="00C8521C">
      <w:pPr>
        <w:spacing w:after="0" w:line="240" w:lineRule="auto"/>
      </w:pPr>
    </w:p>
    <w:p w:rsidR="0025734D" w:rsidRDefault="0025734D" w:rsidP="00C8521C">
      <w:pPr>
        <w:spacing w:after="0" w:line="240" w:lineRule="auto"/>
      </w:pPr>
    </w:p>
    <w:p w:rsidR="0025734D" w:rsidRDefault="0025734D" w:rsidP="00C8521C">
      <w:pPr>
        <w:spacing w:after="0" w:line="240" w:lineRule="auto"/>
      </w:pPr>
    </w:p>
    <w:p w:rsidR="009F12BE" w:rsidRDefault="009F12BE" w:rsidP="00C8521C">
      <w:pPr>
        <w:spacing w:after="0" w:line="240" w:lineRule="auto"/>
      </w:pPr>
    </w:p>
    <w:p w:rsidR="009F12BE" w:rsidRDefault="009F12BE" w:rsidP="00C8521C">
      <w:pPr>
        <w:spacing w:after="0" w:line="240" w:lineRule="auto"/>
      </w:pPr>
    </w:p>
    <w:p w:rsidR="00357A26" w:rsidRDefault="00296182" w:rsidP="00C8521C">
      <w:pPr>
        <w:spacing w:after="0" w:line="240" w:lineRule="auto"/>
      </w:pPr>
      <w:r>
        <w:t>13</w:t>
      </w:r>
      <w:r w:rsidR="006A108C" w:rsidRPr="006A108C">
        <w:t xml:space="preserve">.  </w:t>
      </w:r>
      <w:r w:rsidR="00333312" w:rsidRPr="00FE7F48">
        <w:rPr>
          <w:position w:val="-14"/>
        </w:rPr>
        <w:object w:dxaOrig="1920" w:dyaOrig="400">
          <v:shape id="_x0000_i1054" type="#_x0000_t75" style="width:96.45pt;height:20.55pt" o:ole="">
            <v:imagedata r:id="rId65" o:title=""/>
          </v:shape>
          <o:OLEObject Type="Embed" ProgID="Equation.DSMT4" ShapeID="_x0000_i1054" DrawAspect="Content" ObjectID="_1617024002" r:id="rId66"/>
        </w:object>
      </w:r>
      <w:r w:rsidR="00656CD1">
        <w:t xml:space="preserve">        </w:t>
      </w:r>
      <w:r w:rsidR="009F12BE">
        <w:tab/>
      </w:r>
      <w:r w:rsidR="009F12BE">
        <w:tab/>
      </w:r>
      <w:r w:rsidR="009F12BE">
        <w:tab/>
      </w:r>
      <w:r>
        <w:tab/>
      </w:r>
      <w:r>
        <w:tab/>
        <w:t>14</w:t>
      </w:r>
      <w:r w:rsidR="00357A26">
        <w:t xml:space="preserve">.  </w:t>
      </w:r>
      <w:r w:rsidR="00357A26" w:rsidRPr="00201C30">
        <w:rPr>
          <w:position w:val="-10"/>
        </w:rPr>
        <w:object w:dxaOrig="1680" w:dyaOrig="360">
          <v:shape id="_x0000_i1055" type="#_x0000_t75" style="width:84pt;height:18pt" o:ole="">
            <v:imagedata r:id="rId67" o:title=""/>
          </v:shape>
          <o:OLEObject Type="Embed" ProgID="Equation.3" ShapeID="_x0000_i1055" DrawAspect="Content" ObjectID="_1617024003" r:id="rId68"/>
        </w:object>
      </w:r>
      <w:r w:rsidR="009F12BE">
        <w:tab/>
      </w:r>
      <w:r w:rsidR="009F12BE">
        <w:tab/>
      </w:r>
    </w:p>
    <w:p w:rsidR="00357A26" w:rsidRDefault="00357A26" w:rsidP="00C8521C">
      <w:pPr>
        <w:spacing w:after="0" w:line="240" w:lineRule="auto"/>
      </w:pPr>
    </w:p>
    <w:p w:rsidR="00357A26" w:rsidRDefault="00357A26" w:rsidP="00C8521C">
      <w:pPr>
        <w:spacing w:after="0" w:line="240" w:lineRule="auto"/>
      </w:pPr>
    </w:p>
    <w:p w:rsidR="00357A26" w:rsidRDefault="00357A26" w:rsidP="00C8521C">
      <w:pPr>
        <w:spacing w:after="0" w:line="240" w:lineRule="auto"/>
      </w:pPr>
    </w:p>
    <w:p w:rsidR="00357A26" w:rsidRDefault="00357A26" w:rsidP="00C8521C">
      <w:pPr>
        <w:spacing w:after="0" w:line="240" w:lineRule="auto"/>
      </w:pPr>
    </w:p>
    <w:p w:rsidR="00357A26" w:rsidRDefault="00357A26" w:rsidP="00C8521C">
      <w:pPr>
        <w:spacing w:after="0" w:line="240" w:lineRule="auto"/>
      </w:pPr>
    </w:p>
    <w:p w:rsidR="00357A26" w:rsidRDefault="00357A26" w:rsidP="00C8521C">
      <w:pPr>
        <w:spacing w:after="0" w:line="240" w:lineRule="auto"/>
      </w:pPr>
    </w:p>
    <w:p w:rsidR="00357A26" w:rsidRDefault="00357A26" w:rsidP="00C8521C">
      <w:pPr>
        <w:spacing w:after="0" w:line="240" w:lineRule="auto"/>
      </w:pPr>
    </w:p>
    <w:p w:rsidR="00357A26" w:rsidRDefault="00357A26" w:rsidP="00C8521C">
      <w:pPr>
        <w:spacing w:after="0" w:line="240" w:lineRule="auto"/>
      </w:pPr>
    </w:p>
    <w:p w:rsidR="009F12BE" w:rsidRDefault="00296182" w:rsidP="00C8521C">
      <w:pPr>
        <w:spacing w:after="0" w:line="240" w:lineRule="auto"/>
      </w:pPr>
      <w:r>
        <w:t>15</w:t>
      </w:r>
      <w:r w:rsidR="00357A26">
        <w:t xml:space="preserve">.  </w:t>
      </w:r>
      <w:r w:rsidR="00357A26" w:rsidRPr="00201C30">
        <w:rPr>
          <w:position w:val="-26"/>
        </w:rPr>
        <w:object w:dxaOrig="1560" w:dyaOrig="639">
          <v:shape id="_x0000_i1056" type="#_x0000_t75" style="width:78pt;height:32.55pt" o:ole="">
            <v:imagedata r:id="rId69" o:title=""/>
          </v:shape>
          <o:OLEObject Type="Embed" ProgID="Equation.3" ShapeID="_x0000_i1056" DrawAspect="Content" ObjectID="_1617024004" r:id="rId70"/>
        </w:object>
      </w:r>
      <w:r w:rsidR="009F12BE">
        <w:tab/>
      </w:r>
      <w:r w:rsidR="00656CD1">
        <w:t xml:space="preserve"> </w:t>
      </w:r>
      <w:r>
        <w:tab/>
      </w:r>
      <w:r>
        <w:tab/>
      </w:r>
      <w:r>
        <w:tab/>
      </w:r>
      <w:r>
        <w:tab/>
      </w:r>
      <w:r>
        <w:tab/>
        <w:t>16</w:t>
      </w:r>
      <w:r w:rsidR="00357A26">
        <w:t xml:space="preserve">.  </w:t>
      </w:r>
      <w:r w:rsidR="00357A26" w:rsidRPr="00821A39">
        <w:rPr>
          <w:position w:val="-24"/>
        </w:rPr>
        <w:object w:dxaOrig="1260" w:dyaOrig="620">
          <v:shape id="_x0000_i1057" type="#_x0000_t75" style="width:63pt;height:30.85pt" o:ole="">
            <v:imagedata r:id="rId71" o:title=""/>
          </v:shape>
          <o:OLEObject Type="Embed" ProgID="Equation.DSMT4" ShapeID="_x0000_i1057" DrawAspect="Content" ObjectID="_1617024005" r:id="rId72"/>
        </w:object>
      </w:r>
    </w:p>
    <w:p w:rsidR="009F12BE" w:rsidRDefault="009F12BE" w:rsidP="00C8521C">
      <w:pPr>
        <w:spacing w:after="0" w:line="240" w:lineRule="auto"/>
      </w:pPr>
    </w:p>
    <w:p w:rsidR="009F12BE" w:rsidRDefault="009F12BE" w:rsidP="00C8521C">
      <w:pPr>
        <w:spacing w:after="0" w:line="240" w:lineRule="auto"/>
      </w:pPr>
    </w:p>
    <w:p w:rsidR="009F12BE" w:rsidRDefault="009F12BE" w:rsidP="00C8521C">
      <w:pPr>
        <w:spacing w:after="0" w:line="240" w:lineRule="auto"/>
      </w:pPr>
    </w:p>
    <w:p w:rsidR="009F12BE" w:rsidRDefault="009F12BE" w:rsidP="00C8521C">
      <w:pPr>
        <w:spacing w:after="0" w:line="240" w:lineRule="auto"/>
      </w:pPr>
    </w:p>
    <w:p w:rsidR="0025734D" w:rsidRDefault="0025734D" w:rsidP="00C8521C">
      <w:pPr>
        <w:spacing w:after="0" w:line="240" w:lineRule="auto"/>
      </w:pPr>
    </w:p>
    <w:p w:rsidR="00582B4E" w:rsidRDefault="00582B4E" w:rsidP="00C8521C">
      <w:pPr>
        <w:spacing w:after="0" w:line="240" w:lineRule="auto"/>
      </w:pPr>
    </w:p>
    <w:p w:rsidR="00E90C05" w:rsidRDefault="00E90C05" w:rsidP="00C8521C">
      <w:pPr>
        <w:spacing w:after="0" w:line="240" w:lineRule="auto"/>
      </w:pPr>
    </w:p>
    <w:p w:rsidR="00582B4E" w:rsidRDefault="00582B4E" w:rsidP="00C8521C">
      <w:pPr>
        <w:spacing w:after="0" w:line="240" w:lineRule="auto"/>
      </w:pPr>
    </w:p>
    <w:p w:rsidR="00582B4E" w:rsidRDefault="00582B4E" w:rsidP="00C8521C">
      <w:pPr>
        <w:spacing w:after="0" w:line="240" w:lineRule="auto"/>
      </w:pPr>
    </w:p>
    <w:p w:rsidR="00582B4E" w:rsidRDefault="00582B4E" w:rsidP="00C8521C">
      <w:pPr>
        <w:spacing w:after="0" w:line="240" w:lineRule="auto"/>
      </w:pPr>
    </w:p>
    <w:p w:rsidR="00296182" w:rsidRDefault="00296182" w:rsidP="00C8521C">
      <w:pPr>
        <w:spacing w:after="0" w:line="240" w:lineRule="auto"/>
      </w:pPr>
    </w:p>
    <w:p w:rsidR="0025734D" w:rsidRDefault="0025734D" w:rsidP="00C8521C">
      <w:pPr>
        <w:spacing w:after="0" w:line="240" w:lineRule="auto"/>
      </w:pPr>
    </w:p>
    <w:p w:rsidR="00B03FD4" w:rsidRDefault="00A20B3E" w:rsidP="00C8521C">
      <w:pPr>
        <w:spacing w:after="0" w:line="240" w:lineRule="auto"/>
        <w:rPr>
          <w:b/>
        </w:rPr>
      </w:pPr>
      <w:r w:rsidRPr="006B4979">
        <w:rPr>
          <w:b/>
        </w:rPr>
        <w:lastRenderedPageBreak/>
        <w:t>V</w:t>
      </w:r>
      <w:r w:rsidR="00B03FD4" w:rsidRPr="006B4979">
        <w:rPr>
          <w:b/>
        </w:rPr>
        <w:t>erify</w:t>
      </w:r>
    </w:p>
    <w:p w:rsidR="00357A26" w:rsidRDefault="00357A26" w:rsidP="00C8521C">
      <w:pPr>
        <w:spacing w:after="0" w:line="240" w:lineRule="auto"/>
        <w:rPr>
          <w:b/>
        </w:rPr>
      </w:pPr>
    </w:p>
    <w:p w:rsidR="00357A26" w:rsidRDefault="00296182" w:rsidP="00357A26">
      <w:r>
        <w:t>17</w:t>
      </w:r>
      <w:r w:rsidR="00357A26">
        <w:t xml:space="preserve">.  </w:t>
      </w:r>
      <w:r w:rsidR="00357A26" w:rsidRPr="00A8742E">
        <w:rPr>
          <w:position w:val="-6"/>
        </w:rPr>
        <w:object w:dxaOrig="2580" w:dyaOrig="320">
          <v:shape id="_x0000_i1058" type="#_x0000_t75" style="width:129pt;height:15.85pt" o:ole="">
            <v:imagedata r:id="rId73" o:title=""/>
          </v:shape>
          <o:OLEObject Type="Embed" ProgID="Equation" ShapeID="_x0000_i1058" DrawAspect="Content" ObjectID="_1617024006" r:id="rId74"/>
        </w:object>
      </w:r>
      <w:r>
        <w:tab/>
      </w:r>
      <w:r>
        <w:tab/>
      </w:r>
      <w:r>
        <w:tab/>
      </w:r>
      <w:r>
        <w:tab/>
        <w:t>18</w:t>
      </w:r>
      <w:r w:rsidR="00357A26">
        <w:t xml:space="preserve">.  </w:t>
      </w:r>
      <w:r w:rsidR="00357A26" w:rsidRPr="002E4572">
        <w:rPr>
          <w:position w:val="-10"/>
        </w:rPr>
        <w:object w:dxaOrig="2560" w:dyaOrig="340">
          <v:shape id="_x0000_i1059" type="#_x0000_t75" style="width:127.7pt;height:17.15pt" o:ole="">
            <v:imagedata r:id="rId75" o:title=""/>
          </v:shape>
          <o:OLEObject Type="Embed" ProgID="Equation.3" ShapeID="_x0000_i1059" DrawAspect="Content" ObjectID="_1617024007" r:id="rId76"/>
        </w:object>
      </w:r>
    </w:p>
    <w:p w:rsidR="00357A26" w:rsidRDefault="00357A26" w:rsidP="00357A26"/>
    <w:p w:rsidR="00357A26" w:rsidRDefault="00357A26" w:rsidP="00357A26"/>
    <w:p w:rsidR="00357A26" w:rsidRDefault="00357A26" w:rsidP="00357A26"/>
    <w:p w:rsidR="00582B4E" w:rsidRDefault="00582B4E" w:rsidP="00357A26"/>
    <w:p w:rsidR="00582B4E" w:rsidRDefault="00582B4E" w:rsidP="00357A26"/>
    <w:p w:rsidR="00357A26" w:rsidRDefault="00296182" w:rsidP="00357A26">
      <w:r>
        <w:t>19</w:t>
      </w:r>
      <w:r w:rsidR="00357A26">
        <w:t xml:space="preserve">.  </w:t>
      </w:r>
      <w:r w:rsidR="00357A26" w:rsidRPr="002E4572">
        <w:rPr>
          <w:position w:val="-10"/>
        </w:rPr>
        <w:object w:dxaOrig="3000" w:dyaOrig="340">
          <v:shape id="_x0000_i1060" type="#_x0000_t75" style="width:150pt;height:17.15pt" o:ole="">
            <v:imagedata r:id="rId77" o:title=""/>
          </v:shape>
          <o:OLEObject Type="Embed" ProgID="Equation.3" ShapeID="_x0000_i1060" DrawAspect="Content" ObjectID="_1617024008" r:id="rId78"/>
        </w:object>
      </w:r>
      <w:r>
        <w:tab/>
      </w:r>
      <w:r>
        <w:tab/>
      </w:r>
      <w:r>
        <w:tab/>
      </w:r>
      <w:r>
        <w:tab/>
        <w:t>20</w:t>
      </w:r>
      <w:r w:rsidR="00357A26">
        <w:t xml:space="preserve">.  </w:t>
      </w:r>
      <w:r w:rsidR="00357A26" w:rsidRPr="00A8742E">
        <w:rPr>
          <w:position w:val="-24"/>
        </w:rPr>
        <w:object w:dxaOrig="2260" w:dyaOrig="620">
          <v:shape id="_x0000_i1061" type="#_x0000_t75" style="width:114pt;height:30.45pt" o:ole="">
            <v:imagedata r:id="rId79" o:title=""/>
          </v:shape>
          <o:OLEObject Type="Embed" ProgID="Equation" ShapeID="_x0000_i1061" DrawAspect="Content" ObjectID="_1617024009" r:id="rId80"/>
        </w:object>
      </w:r>
      <w:r w:rsidR="00357A26">
        <w:tab/>
      </w:r>
    </w:p>
    <w:p w:rsidR="00357A26" w:rsidRDefault="00357A26" w:rsidP="00357A26"/>
    <w:p w:rsidR="00357A26" w:rsidRDefault="00357A26" w:rsidP="00357A26"/>
    <w:p w:rsidR="00357A26" w:rsidRDefault="00357A26" w:rsidP="00357A26"/>
    <w:p w:rsidR="00582B4E" w:rsidRDefault="00582B4E" w:rsidP="00357A26"/>
    <w:p w:rsidR="00357A26" w:rsidRDefault="00357A26" w:rsidP="00357A26"/>
    <w:p w:rsidR="00357A26" w:rsidRDefault="00296182" w:rsidP="00357A26">
      <w:r>
        <w:t>21</w:t>
      </w:r>
      <w:r w:rsidR="00357A26">
        <w:t xml:space="preserve">.  </w:t>
      </w:r>
      <w:r w:rsidR="00357A26" w:rsidRPr="00881C30">
        <w:rPr>
          <w:position w:val="-28"/>
        </w:rPr>
        <w:object w:dxaOrig="2340" w:dyaOrig="680">
          <v:shape id="_x0000_i1062" type="#_x0000_t75" style="width:116.55pt;height:33.85pt" o:ole="">
            <v:imagedata r:id="rId81" o:title=""/>
          </v:shape>
          <o:OLEObject Type="Embed" ProgID="Equation.DSMT4" ShapeID="_x0000_i1062" DrawAspect="Content" ObjectID="_1617024010" r:id="rId82"/>
        </w:object>
      </w:r>
      <w:r>
        <w:tab/>
      </w:r>
      <w:r>
        <w:tab/>
      </w:r>
      <w:r>
        <w:tab/>
      </w:r>
      <w:r>
        <w:tab/>
      </w:r>
      <w:r>
        <w:tab/>
        <w:t>22</w:t>
      </w:r>
      <w:r w:rsidR="00357A26">
        <w:t xml:space="preserve">.  </w:t>
      </w:r>
      <w:r w:rsidR="00357A26" w:rsidRPr="00355EEE">
        <w:rPr>
          <w:position w:val="-28"/>
        </w:rPr>
        <w:object w:dxaOrig="2520" w:dyaOrig="660">
          <v:shape id="_x0000_i1063" type="#_x0000_t75" style="width:126.45pt;height:33.45pt" o:ole="">
            <v:imagedata r:id="rId83" o:title=""/>
          </v:shape>
          <o:OLEObject Type="Embed" ProgID="Equation.DSMT4" ShapeID="_x0000_i1063" DrawAspect="Content" ObjectID="_1617024011" r:id="rId84"/>
        </w:object>
      </w:r>
    </w:p>
    <w:p w:rsidR="00357A26" w:rsidRDefault="00357A26" w:rsidP="00357A26"/>
    <w:p w:rsidR="00357A26" w:rsidRDefault="00357A26" w:rsidP="00357A26"/>
    <w:p w:rsidR="00357A26" w:rsidRDefault="00357A26" w:rsidP="00357A26"/>
    <w:p w:rsidR="00582B4E" w:rsidRDefault="00582B4E" w:rsidP="00357A26"/>
    <w:p w:rsidR="00582B4E" w:rsidRDefault="00582B4E" w:rsidP="00357A26"/>
    <w:p w:rsidR="00357A26" w:rsidRDefault="00357A26" w:rsidP="00357A26"/>
    <w:p w:rsidR="00357A26" w:rsidRDefault="00296182" w:rsidP="00357A26">
      <w:r>
        <w:t>23</w:t>
      </w:r>
      <w:r w:rsidR="00357A26">
        <w:t xml:space="preserve">.  </w:t>
      </w:r>
      <w:r w:rsidR="00357A26" w:rsidRPr="00355EEE">
        <w:rPr>
          <w:position w:val="-28"/>
        </w:rPr>
        <w:object w:dxaOrig="2220" w:dyaOrig="680">
          <v:shape id="_x0000_i1064" type="#_x0000_t75" style="width:110.55pt;height:33.45pt" o:ole="">
            <v:imagedata r:id="rId85" o:title=""/>
          </v:shape>
          <o:OLEObject Type="Embed" ProgID="Equation.DSMT4" ShapeID="_x0000_i1064" DrawAspect="Content" ObjectID="_1617024012" r:id="rId86"/>
        </w:object>
      </w:r>
      <w:r>
        <w:tab/>
      </w:r>
      <w:r>
        <w:tab/>
      </w:r>
      <w:r>
        <w:tab/>
      </w:r>
      <w:r>
        <w:tab/>
      </w:r>
      <w:r>
        <w:tab/>
        <w:t>24</w:t>
      </w:r>
      <w:r w:rsidR="00357A26">
        <w:t xml:space="preserve">.  </w:t>
      </w:r>
      <w:r w:rsidR="00357A26" w:rsidRPr="00355EEE">
        <w:rPr>
          <w:position w:val="-28"/>
        </w:rPr>
        <w:object w:dxaOrig="1820" w:dyaOrig="660">
          <v:shape id="_x0000_i1065" type="#_x0000_t75" style="width:90.45pt;height:33.45pt" o:ole="">
            <v:imagedata r:id="rId87" o:title=""/>
          </v:shape>
          <o:OLEObject Type="Embed" ProgID="Equation.DSMT4" ShapeID="_x0000_i1065" DrawAspect="Content" ObjectID="_1617024013" r:id="rId88"/>
        </w:object>
      </w:r>
    </w:p>
    <w:p w:rsidR="00357A26" w:rsidRPr="006B4979" w:rsidRDefault="00357A26" w:rsidP="00C8521C">
      <w:pPr>
        <w:spacing w:after="0" w:line="240" w:lineRule="auto"/>
        <w:rPr>
          <w:b/>
        </w:rPr>
      </w:pPr>
    </w:p>
    <w:p w:rsidR="009F12BE" w:rsidRDefault="009F12BE" w:rsidP="00C8521C">
      <w:pPr>
        <w:spacing w:after="0" w:line="240" w:lineRule="auto"/>
      </w:pPr>
    </w:p>
    <w:sectPr w:rsidR="009F12BE" w:rsidSect="00C8521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2998" w:rsidRDefault="00122998" w:rsidP="00B355A0">
      <w:pPr>
        <w:spacing w:after="0" w:line="240" w:lineRule="auto"/>
      </w:pPr>
      <w:r>
        <w:separator/>
      </w:r>
    </w:p>
  </w:endnote>
  <w:endnote w:type="continuationSeparator" w:id="0">
    <w:p w:rsidR="00122998" w:rsidRDefault="00122998" w:rsidP="00B355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2998" w:rsidRDefault="00122998" w:rsidP="00B355A0">
      <w:pPr>
        <w:spacing w:after="0" w:line="240" w:lineRule="auto"/>
      </w:pPr>
      <w:r>
        <w:separator/>
      </w:r>
    </w:p>
  </w:footnote>
  <w:footnote w:type="continuationSeparator" w:id="0">
    <w:p w:rsidR="00122998" w:rsidRDefault="00122998" w:rsidP="00B355A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62001"/>
    <w:multiLevelType w:val="hybridMultilevel"/>
    <w:tmpl w:val="DB3E75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5A0E2F"/>
    <w:multiLevelType w:val="hybridMultilevel"/>
    <w:tmpl w:val="B554F54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170440"/>
    <w:multiLevelType w:val="hybridMultilevel"/>
    <w:tmpl w:val="67DE2192"/>
    <w:lvl w:ilvl="0" w:tplc="F11A0EEA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16056396"/>
    <w:multiLevelType w:val="hybridMultilevel"/>
    <w:tmpl w:val="F4EE08E8"/>
    <w:lvl w:ilvl="0" w:tplc="924AB81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1A461A87"/>
    <w:multiLevelType w:val="hybridMultilevel"/>
    <w:tmpl w:val="089237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924434"/>
    <w:multiLevelType w:val="hybridMultilevel"/>
    <w:tmpl w:val="74C653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934690"/>
    <w:multiLevelType w:val="hybridMultilevel"/>
    <w:tmpl w:val="1F7C32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D7319DA"/>
    <w:multiLevelType w:val="hybridMultilevel"/>
    <w:tmpl w:val="A74235C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F21A78"/>
    <w:multiLevelType w:val="hybridMultilevel"/>
    <w:tmpl w:val="CC7058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EE581C"/>
    <w:multiLevelType w:val="hybridMultilevel"/>
    <w:tmpl w:val="6EE47C92"/>
    <w:lvl w:ilvl="0" w:tplc="4F92E6C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413422AD"/>
    <w:multiLevelType w:val="hybridMultilevel"/>
    <w:tmpl w:val="233C184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3281B2F"/>
    <w:multiLevelType w:val="hybridMultilevel"/>
    <w:tmpl w:val="96605B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40E0CF5"/>
    <w:multiLevelType w:val="hybridMultilevel"/>
    <w:tmpl w:val="62DE3532"/>
    <w:lvl w:ilvl="0" w:tplc="778C93D8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 w15:restartNumberingAfterBreak="0">
    <w:nsid w:val="496A28E0"/>
    <w:multiLevelType w:val="hybridMultilevel"/>
    <w:tmpl w:val="A4409E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CA92B07"/>
    <w:multiLevelType w:val="hybridMultilevel"/>
    <w:tmpl w:val="EBA849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2A52327"/>
    <w:multiLevelType w:val="hybridMultilevel"/>
    <w:tmpl w:val="C0D6528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96524DE"/>
    <w:multiLevelType w:val="hybridMultilevel"/>
    <w:tmpl w:val="570E1780"/>
    <w:lvl w:ilvl="0" w:tplc="11F8DB8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7" w15:restartNumberingAfterBreak="0">
    <w:nsid w:val="6F1F3949"/>
    <w:multiLevelType w:val="hybridMultilevel"/>
    <w:tmpl w:val="61FEE0FE"/>
    <w:lvl w:ilvl="0" w:tplc="0D306788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 w15:restartNumberingAfterBreak="0">
    <w:nsid w:val="789F4E51"/>
    <w:multiLevelType w:val="hybridMultilevel"/>
    <w:tmpl w:val="6D7A73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9"/>
  </w:num>
  <w:num w:numId="3">
    <w:abstractNumId w:val="16"/>
  </w:num>
  <w:num w:numId="4">
    <w:abstractNumId w:val="2"/>
  </w:num>
  <w:num w:numId="5">
    <w:abstractNumId w:val="17"/>
  </w:num>
  <w:num w:numId="6">
    <w:abstractNumId w:val="12"/>
  </w:num>
  <w:num w:numId="7">
    <w:abstractNumId w:val="6"/>
  </w:num>
  <w:num w:numId="8">
    <w:abstractNumId w:val="11"/>
  </w:num>
  <w:num w:numId="9">
    <w:abstractNumId w:val="3"/>
  </w:num>
  <w:num w:numId="10">
    <w:abstractNumId w:val="15"/>
  </w:num>
  <w:num w:numId="11">
    <w:abstractNumId w:val="1"/>
  </w:num>
  <w:num w:numId="12">
    <w:abstractNumId w:val="4"/>
  </w:num>
  <w:num w:numId="13">
    <w:abstractNumId w:val="14"/>
  </w:num>
  <w:num w:numId="14">
    <w:abstractNumId w:val="8"/>
  </w:num>
  <w:num w:numId="15">
    <w:abstractNumId w:val="5"/>
  </w:num>
  <w:num w:numId="16">
    <w:abstractNumId w:val="10"/>
  </w:num>
  <w:num w:numId="17">
    <w:abstractNumId w:val="7"/>
  </w:num>
  <w:num w:numId="18">
    <w:abstractNumId w:val="13"/>
  </w:num>
  <w:num w:numId="1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48A6"/>
    <w:rsid w:val="00007625"/>
    <w:rsid w:val="000110E1"/>
    <w:rsid w:val="00022E78"/>
    <w:rsid w:val="00042E40"/>
    <w:rsid w:val="000448B9"/>
    <w:rsid w:val="00080936"/>
    <w:rsid w:val="000B2164"/>
    <w:rsid w:val="000D6436"/>
    <w:rsid w:val="00122998"/>
    <w:rsid w:val="00132FCC"/>
    <w:rsid w:val="00153B15"/>
    <w:rsid w:val="00183908"/>
    <w:rsid w:val="001B4ADE"/>
    <w:rsid w:val="001C6DF9"/>
    <w:rsid w:val="001D167D"/>
    <w:rsid w:val="001E4049"/>
    <w:rsid w:val="00211711"/>
    <w:rsid w:val="00221CA0"/>
    <w:rsid w:val="002524DC"/>
    <w:rsid w:val="00256199"/>
    <w:rsid w:val="0025734D"/>
    <w:rsid w:val="00270EA3"/>
    <w:rsid w:val="00277831"/>
    <w:rsid w:val="00282D64"/>
    <w:rsid w:val="00286091"/>
    <w:rsid w:val="00296182"/>
    <w:rsid w:val="002B72D4"/>
    <w:rsid w:val="002F7501"/>
    <w:rsid w:val="0030290F"/>
    <w:rsid w:val="00312EA8"/>
    <w:rsid w:val="00333312"/>
    <w:rsid w:val="00357A26"/>
    <w:rsid w:val="00363A82"/>
    <w:rsid w:val="003A48A6"/>
    <w:rsid w:val="003D0CC2"/>
    <w:rsid w:val="003F1185"/>
    <w:rsid w:val="00417E41"/>
    <w:rsid w:val="00422A8C"/>
    <w:rsid w:val="004315DC"/>
    <w:rsid w:val="00432A3F"/>
    <w:rsid w:val="004915CA"/>
    <w:rsid w:val="004920E1"/>
    <w:rsid w:val="004A18FB"/>
    <w:rsid w:val="004C5B2F"/>
    <w:rsid w:val="004C7BEC"/>
    <w:rsid w:val="004D59BB"/>
    <w:rsid w:val="00510003"/>
    <w:rsid w:val="00533C76"/>
    <w:rsid w:val="00582B4E"/>
    <w:rsid w:val="005B60CC"/>
    <w:rsid w:val="005C1D7F"/>
    <w:rsid w:val="005D2F2D"/>
    <w:rsid w:val="00605A4C"/>
    <w:rsid w:val="0062102F"/>
    <w:rsid w:val="00636219"/>
    <w:rsid w:val="00650488"/>
    <w:rsid w:val="00656CD1"/>
    <w:rsid w:val="00660ACA"/>
    <w:rsid w:val="00663556"/>
    <w:rsid w:val="0068531A"/>
    <w:rsid w:val="006A108C"/>
    <w:rsid w:val="006B070D"/>
    <w:rsid w:val="006B4979"/>
    <w:rsid w:val="006D1669"/>
    <w:rsid w:val="00701227"/>
    <w:rsid w:val="007370D6"/>
    <w:rsid w:val="007648BE"/>
    <w:rsid w:val="00783AA9"/>
    <w:rsid w:val="00794F59"/>
    <w:rsid w:val="007A5A19"/>
    <w:rsid w:val="007F2108"/>
    <w:rsid w:val="007F2E10"/>
    <w:rsid w:val="0083372B"/>
    <w:rsid w:val="008660C4"/>
    <w:rsid w:val="00932ED1"/>
    <w:rsid w:val="00941031"/>
    <w:rsid w:val="009433F6"/>
    <w:rsid w:val="009671E0"/>
    <w:rsid w:val="009A2118"/>
    <w:rsid w:val="009B2DF7"/>
    <w:rsid w:val="009F12BE"/>
    <w:rsid w:val="00A13F0A"/>
    <w:rsid w:val="00A171DE"/>
    <w:rsid w:val="00A20B3E"/>
    <w:rsid w:val="00A27017"/>
    <w:rsid w:val="00A27F53"/>
    <w:rsid w:val="00A3025B"/>
    <w:rsid w:val="00A56F1F"/>
    <w:rsid w:val="00A57DB7"/>
    <w:rsid w:val="00A65EBC"/>
    <w:rsid w:val="00A92178"/>
    <w:rsid w:val="00AA2CB1"/>
    <w:rsid w:val="00AC6DF5"/>
    <w:rsid w:val="00AE2B7D"/>
    <w:rsid w:val="00B03FD4"/>
    <w:rsid w:val="00B355A0"/>
    <w:rsid w:val="00B36B56"/>
    <w:rsid w:val="00B37C8C"/>
    <w:rsid w:val="00B438A9"/>
    <w:rsid w:val="00B50225"/>
    <w:rsid w:val="00B51921"/>
    <w:rsid w:val="00B72BB9"/>
    <w:rsid w:val="00B81836"/>
    <w:rsid w:val="00BB2E54"/>
    <w:rsid w:val="00BB712B"/>
    <w:rsid w:val="00BC560B"/>
    <w:rsid w:val="00BC7F4F"/>
    <w:rsid w:val="00BD3C83"/>
    <w:rsid w:val="00C674D4"/>
    <w:rsid w:val="00C8521C"/>
    <w:rsid w:val="00C86A29"/>
    <w:rsid w:val="00CE4E94"/>
    <w:rsid w:val="00D15CF1"/>
    <w:rsid w:val="00D403E3"/>
    <w:rsid w:val="00D8135F"/>
    <w:rsid w:val="00DA491B"/>
    <w:rsid w:val="00DB1A45"/>
    <w:rsid w:val="00DB5A02"/>
    <w:rsid w:val="00DE31AB"/>
    <w:rsid w:val="00E62B0A"/>
    <w:rsid w:val="00E81881"/>
    <w:rsid w:val="00E90C05"/>
    <w:rsid w:val="00EC7A9F"/>
    <w:rsid w:val="00EE2203"/>
    <w:rsid w:val="00EF1BC0"/>
    <w:rsid w:val="00F4136C"/>
    <w:rsid w:val="00F522BE"/>
    <w:rsid w:val="00F70DBD"/>
    <w:rsid w:val="00F96455"/>
    <w:rsid w:val="00FE7F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36568F9-C36F-4A59-89A8-6DD823DDF7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355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355A0"/>
  </w:style>
  <w:style w:type="paragraph" w:styleId="Footer">
    <w:name w:val="footer"/>
    <w:basedOn w:val="Normal"/>
    <w:link w:val="FooterChar"/>
    <w:uiPriority w:val="99"/>
    <w:unhideWhenUsed/>
    <w:rsid w:val="00B355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355A0"/>
  </w:style>
  <w:style w:type="paragraph" w:styleId="BalloonText">
    <w:name w:val="Balloon Text"/>
    <w:basedOn w:val="Normal"/>
    <w:link w:val="BalloonTextChar"/>
    <w:uiPriority w:val="99"/>
    <w:semiHidden/>
    <w:unhideWhenUsed/>
    <w:rsid w:val="00B355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55A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8521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fontTable" Target="fontTable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90" Type="http://schemas.openxmlformats.org/officeDocument/2006/relationships/theme" Target="theme/theme1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57</Words>
  <Characters>146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lodye Lecroy</dc:creator>
  <cp:lastModifiedBy>Suzanne Yeganegi</cp:lastModifiedBy>
  <cp:revision>6</cp:revision>
  <cp:lastPrinted>2019-04-17T17:47:00Z</cp:lastPrinted>
  <dcterms:created xsi:type="dcterms:W3CDTF">2019-04-17T18:06:00Z</dcterms:created>
  <dcterms:modified xsi:type="dcterms:W3CDTF">2019-04-17T2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